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A0C931" w14:textId="77777777" w:rsidR="004279F2" w:rsidRPr="00FB7803" w:rsidRDefault="00372050">
      <w:pPr>
        <w:pStyle w:val="Tiu10"/>
        <w:keepNext/>
        <w:keepLines/>
        <w:spacing w:before="660" w:after="0"/>
        <w:rPr>
          <w:sz w:val="28"/>
          <w:szCs w:val="28"/>
          <w:lang w:val="en-US"/>
        </w:rPr>
      </w:pPr>
      <w:bookmarkStart w:id="0" w:name="bookmark2"/>
      <w:r>
        <w:rPr>
          <w:color w:val="000000"/>
          <w:sz w:val="28"/>
          <w:szCs w:val="28"/>
        </w:rPr>
        <w:t xml:space="preserve">MA TRẬN ĐỀ </w:t>
      </w:r>
      <w:bookmarkEnd w:id="0"/>
      <w:r w:rsidR="00FB7803">
        <w:rPr>
          <w:color w:val="000000"/>
          <w:sz w:val="28"/>
          <w:szCs w:val="28"/>
          <w:lang w:val="en-US"/>
        </w:rPr>
        <w:t>THI LẠI 2021-2022</w:t>
      </w:r>
    </w:p>
    <w:p w14:paraId="41534A6C" w14:textId="77777777" w:rsidR="004279F2" w:rsidRDefault="00372050">
      <w:pPr>
        <w:jc w:val="center"/>
        <w:rPr>
          <w:b/>
          <w:bCs/>
          <w:color w:val="000000"/>
          <w:sz w:val="28"/>
          <w:szCs w:val="28"/>
          <w:lang w:val="en-US"/>
        </w:rPr>
      </w:pPr>
      <w:bookmarkStart w:id="1" w:name="bookmark1"/>
      <w:bookmarkStart w:id="2" w:name="bookmark0"/>
      <w:bookmarkStart w:id="3" w:name="bookmark3"/>
      <w:r>
        <w:rPr>
          <w:b/>
          <w:bCs/>
          <w:color w:val="000000"/>
          <w:sz w:val="28"/>
          <w:szCs w:val="28"/>
        </w:rPr>
        <w:t xml:space="preserve">MÔN: TOÁN, LỚP 10 - THỜI GIAN LÀM BÀI: </w:t>
      </w:r>
      <w:r>
        <w:rPr>
          <w:b/>
          <w:bCs/>
          <w:color w:val="000000"/>
          <w:sz w:val="28"/>
          <w:szCs w:val="28"/>
          <w:lang w:val="en-US"/>
        </w:rPr>
        <w:t xml:space="preserve">Trắc nghiệm </w:t>
      </w:r>
      <w:bookmarkEnd w:id="1"/>
      <w:bookmarkEnd w:id="2"/>
      <w:bookmarkEnd w:id="3"/>
      <w:r>
        <w:rPr>
          <w:b/>
          <w:bCs/>
          <w:color w:val="000000"/>
          <w:sz w:val="28"/>
          <w:szCs w:val="28"/>
        </w:rPr>
        <w:t>30 câu</w:t>
      </w:r>
      <w:r>
        <w:rPr>
          <w:b/>
          <w:bCs/>
          <w:color w:val="000000"/>
          <w:sz w:val="28"/>
          <w:szCs w:val="28"/>
          <w:lang w:val="en-US"/>
        </w:rPr>
        <w:t xml:space="preserve"> (6 điểm) – Tự luận (4 điểm)</w:t>
      </w:r>
    </w:p>
    <w:p w14:paraId="335AE11C" w14:textId="77777777" w:rsidR="004279F2" w:rsidRDefault="004279F2"/>
    <w:p w14:paraId="407ABAC6" w14:textId="77777777" w:rsidR="004279F2" w:rsidRDefault="00372050">
      <w:pPr>
        <w:jc w:val="both"/>
        <w:rPr>
          <w:b/>
          <w:bCs/>
          <w:color w:val="FF0000"/>
          <w:szCs w:val="24"/>
          <w:u w:val="single"/>
          <w:lang w:val="en-US"/>
        </w:rPr>
      </w:pPr>
      <w:r>
        <w:rPr>
          <w:b/>
          <w:bCs/>
          <w:color w:val="FF0000"/>
          <w:szCs w:val="24"/>
          <w:u w:val="single"/>
          <w:lang w:val="en-US"/>
        </w:rPr>
        <w:t>PHẦN TỰ LUẬN: (4đ)</w:t>
      </w:r>
    </w:p>
    <w:p w14:paraId="3F5C2255" w14:textId="77777777" w:rsidR="004279F2" w:rsidRDefault="00372050">
      <w:pPr>
        <w:rPr>
          <w:lang w:val="en-US"/>
        </w:rPr>
      </w:pPr>
      <w:r>
        <w:rPr>
          <w:b/>
          <w:lang w:val="en-US"/>
        </w:rPr>
        <w:t xml:space="preserve">Bài 1. </w:t>
      </w:r>
      <w:r>
        <w:rPr>
          <w:lang w:val="en-US"/>
        </w:rPr>
        <w:t>Cho sin/cos (1 trong 4 cung phần tư  0 - 2</w:t>
      </w:r>
      <w:r>
        <w:rPr>
          <w:rFonts w:cs="Times New Roman"/>
          <w:lang w:val="en-US"/>
        </w:rPr>
        <w:t>π</w:t>
      </w:r>
      <w:r>
        <w:rPr>
          <w:lang w:val="en-US"/>
        </w:rPr>
        <w:t>). Tính các giá trị lượng giác còn lại. (1.5đ)</w:t>
      </w:r>
    </w:p>
    <w:p w14:paraId="4C9E0001" w14:textId="77777777" w:rsidR="004279F2" w:rsidRDefault="00372050">
      <w:pPr>
        <w:rPr>
          <w:lang w:val="en-US"/>
        </w:rPr>
      </w:pPr>
      <w:r>
        <w:rPr>
          <w:b/>
          <w:lang w:val="en-US"/>
        </w:rPr>
        <w:t xml:space="preserve">Bài 2. </w:t>
      </w:r>
      <w:r>
        <w:rPr>
          <w:lang w:val="en-US"/>
        </w:rPr>
        <w:t>Viết phương trình đường thẳng qua 1 điểm SONG SONG/ VUÔNG GÓC với 1 đường thẳng dạng tổng quát cho trước. (1đ)</w:t>
      </w:r>
    </w:p>
    <w:p w14:paraId="6472FA22" w14:textId="77777777" w:rsidR="004279F2" w:rsidRDefault="00372050">
      <w:pPr>
        <w:rPr>
          <w:lang w:val="en-US"/>
        </w:rPr>
      </w:pPr>
      <w:r>
        <w:rPr>
          <w:b/>
          <w:lang w:val="en-US"/>
        </w:rPr>
        <w:t xml:space="preserve">Bài 3. </w:t>
      </w:r>
      <w:r>
        <w:rPr>
          <w:lang w:val="en-US"/>
        </w:rPr>
        <w:t>Viết phương trình đường tròn CÓ ĐƯỜNG KÍNH/ CÓ TÂM VÀ TIẾP XÚC VỚI ĐƯỜNG THẲNG TỔNG QUÁT (1đ)</w:t>
      </w:r>
    </w:p>
    <w:p w14:paraId="29F2C70A" w14:textId="77777777" w:rsidR="004279F2" w:rsidRDefault="00372050">
      <w:pPr>
        <w:rPr>
          <w:b/>
          <w:lang w:val="en-US"/>
        </w:rPr>
      </w:pPr>
      <w:r>
        <w:rPr>
          <w:b/>
          <w:lang w:val="en-US"/>
        </w:rPr>
        <w:t xml:space="preserve">Bài 4. </w:t>
      </w:r>
      <w:r>
        <w:rPr>
          <w:lang w:val="en-US"/>
        </w:rPr>
        <w:t>Chứng minh đẳng thức lượng giác (dùng 6 công thức cơ bản) (0.5đ)</w:t>
      </w:r>
    </w:p>
    <w:p w14:paraId="344B7C31" w14:textId="12FB436F" w:rsidR="004279F2" w:rsidRDefault="004279F2">
      <w:pPr>
        <w:spacing w:after="160" w:line="259" w:lineRule="auto"/>
        <w:rPr>
          <w:b/>
          <w:lang w:val="en-US"/>
        </w:rPr>
      </w:pPr>
    </w:p>
    <w:p w14:paraId="4EE84043" w14:textId="77777777" w:rsidR="004279F2" w:rsidRDefault="00372050">
      <w:pPr>
        <w:jc w:val="both"/>
        <w:rPr>
          <w:b/>
          <w:bCs/>
          <w:color w:val="FF0000"/>
          <w:szCs w:val="24"/>
          <w:lang w:val="en-US"/>
        </w:rPr>
      </w:pPr>
      <w:bookmarkStart w:id="4" w:name="bookmark12"/>
      <w:bookmarkStart w:id="5" w:name="bookmark13"/>
      <w:bookmarkStart w:id="6" w:name="bookmark11"/>
      <w:r>
        <w:rPr>
          <w:b/>
          <w:bCs/>
          <w:color w:val="FF0000"/>
          <w:szCs w:val="24"/>
          <w:u w:val="single"/>
          <w:lang w:val="en-US"/>
        </w:rPr>
        <w:t>PHẦN TRẮC NGHIỆM: (6đ)</w:t>
      </w:r>
      <w:r>
        <w:rPr>
          <w:b/>
          <w:bCs/>
          <w:color w:val="FF0000"/>
          <w:szCs w:val="24"/>
          <w:lang w:val="en-US"/>
        </w:rPr>
        <w:t xml:space="preserve">           </w:t>
      </w:r>
    </w:p>
    <w:p w14:paraId="3EF629B9" w14:textId="77777777" w:rsidR="004279F2" w:rsidRDefault="00372050">
      <w:pPr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 xml:space="preserve">BẢNG ĐẶC TẢ KĨ THUẬT ĐỀ KIỂM TRA </w:t>
      </w:r>
      <w:r w:rsidR="00FB7803">
        <w:rPr>
          <w:b/>
          <w:bCs/>
          <w:color w:val="FF0000"/>
          <w:sz w:val="28"/>
          <w:szCs w:val="28"/>
          <w:lang w:val="en-US"/>
        </w:rPr>
        <w:t>THI LẠI</w:t>
      </w:r>
      <w:r>
        <w:rPr>
          <w:b/>
          <w:bCs/>
          <w:color w:val="FF0000"/>
          <w:sz w:val="28"/>
          <w:szCs w:val="28"/>
        </w:rPr>
        <w:br/>
      </w:r>
      <w:r>
        <w:rPr>
          <w:b/>
          <w:bCs/>
          <w:sz w:val="28"/>
          <w:szCs w:val="28"/>
        </w:rPr>
        <w:t xml:space="preserve">MÔN: TOÁN 10 - THỜI GIAN LÀM BÀI: </w:t>
      </w:r>
      <w:bookmarkEnd w:id="4"/>
      <w:bookmarkEnd w:id="5"/>
      <w:bookmarkEnd w:id="6"/>
      <w:r w:rsidR="00FB7803">
        <w:rPr>
          <w:b/>
          <w:bCs/>
          <w:sz w:val="28"/>
          <w:szCs w:val="28"/>
          <w:lang w:val="en-US"/>
        </w:rPr>
        <w:t>30 câu</w:t>
      </w:r>
    </w:p>
    <w:tbl>
      <w:tblPr>
        <w:tblW w:w="14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67"/>
        <w:gridCol w:w="1696"/>
        <w:gridCol w:w="2268"/>
        <w:gridCol w:w="6379"/>
        <w:gridCol w:w="851"/>
        <w:gridCol w:w="850"/>
        <w:gridCol w:w="851"/>
        <w:gridCol w:w="850"/>
      </w:tblGrid>
      <w:tr w:rsidR="004279F2" w14:paraId="57277C2B" w14:textId="77777777">
        <w:trPr>
          <w:trHeight w:hRule="exact" w:val="274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14:paraId="04AB80D1" w14:textId="77777777" w:rsidR="004279F2" w:rsidRDefault="00372050">
            <w:pPr>
              <w:pStyle w:val="Khc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427986E6" w14:textId="77777777" w:rsidR="004279F2" w:rsidRDefault="00372050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Nội dung kiến thức</w:t>
            </w:r>
          </w:p>
        </w:tc>
        <w:tc>
          <w:tcPr>
            <w:tcW w:w="2268" w:type="dxa"/>
            <w:vMerge w:val="restart"/>
            <w:shd w:val="clear" w:color="auto" w:fill="FFFFFF"/>
            <w:vAlign w:val="center"/>
          </w:tcPr>
          <w:p w14:paraId="4B390F81" w14:textId="77777777" w:rsidR="004279F2" w:rsidRDefault="00372050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Đơn vị kiến thức</w:t>
            </w:r>
          </w:p>
        </w:tc>
        <w:tc>
          <w:tcPr>
            <w:tcW w:w="6379" w:type="dxa"/>
            <w:vMerge w:val="restart"/>
            <w:shd w:val="clear" w:color="auto" w:fill="FFFFFF"/>
            <w:vAlign w:val="center"/>
          </w:tcPr>
          <w:p w14:paraId="67149B8E" w14:textId="77777777" w:rsidR="004279F2" w:rsidRDefault="00372050">
            <w:pPr>
              <w:pStyle w:val="Khc0"/>
              <w:ind w:left="114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Mức độ kiến thức, kĩ năng cần kiểm tra, đánh giá</w:t>
            </w:r>
          </w:p>
        </w:tc>
        <w:tc>
          <w:tcPr>
            <w:tcW w:w="3402" w:type="dxa"/>
            <w:gridSpan w:val="4"/>
            <w:shd w:val="clear" w:color="auto" w:fill="FFFFFF"/>
            <w:vAlign w:val="bottom"/>
          </w:tcPr>
          <w:p w14:paraId="1CA092AB" w14:textId="77777777" w:rsidR="004279F2" w:rsidRDefault="00372050">
            <w:pPr>
              <w:pStyle w:val="Khc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Số câu hỏi theo mức độ nhận thức</w:t>
            </w:r>
          </w:p>
        </w:tc>
      </w:tr>
      <w:tr w:rsidR="004279F2" w14:paraId="0B8AC25B" w14:textId="77777777">
        <w:trPr>
          <w:trHeight w:hRule="exact" w:val="962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20D3537E" w14:textId="77777777" w:rsidR="004279F2" w:rsidRDefault="004279F2">
            <w:pPr>
              <w:rPr>
                <w:rFonts w:cs="Times New Roman"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6636C264" w14:textId="77777777" w:rsidR="004279F2" w:rsidRDefault="004279F2">
            <w:pPr>
              <w:rPr>
                <w:rFonts w:cs="Times New Roman"/>
                <w:szCs w:val="24"/>
              </w:rPr>
            </w:pPr>
          </w:p>
        </w:tc>
        <w:tc>
          <w:tcPr>
            <w:tcW w:w="2268" w:type="dxa"/>
            <w:vMerge/>
            <w:shd w:val="clear" w:color="auto" w:fill="FFFFFF"/>
            <w:vAlign w:val="center"/>
          </w:tcPr>
          <w:p w14:paraId="5DCC6A51" w14:textId="77777777" w:rsidR="004279F2" w:rsidRDefault="004279F2">
            <w:pPr>
              <w:rPr>
                <w:rFonts w:cs="Times New Roman"/>
                <w:szCs w:val="24"/>
              </w:rPr>
            </w:pPr>
          </w:p>
        </w:tc>
        <w:tc>
          <w:tcPr>
            <w:tcW w:w="6379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06178629" w14:textId="77777777" w:rsidR="004279F2" w:rsidRDefault="004279F2">
            <w:pPr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4F82997A" w14:textId="77777777" w:rsidR="004279F2" w:rsidRDefault="00372050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6046BB34" w14:textId="77777777" w:rsidR="004279F2" w:rsidRDefault="00372050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1488AA96" w14:textId="77777777" w:rsidR="004279F2" w:rsidRDefault="00372050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5A04F729" w14:textId="77777777" w:rsidR="004279F2" w:rsidRDefault="00372050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</w:tr>
      <w:tr w:rsidR="004279F2" w14:paraId="38B70F22" w14:textId="77777777">
        <w:trPr>
          <w:trHeight w:val="437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14:paraId="654EC418" w14:textId="77777777" w:rsidR="004279F2" w:rsidRDefault="00372050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1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19C5BEEA" w14:textId="77777777" w:rsidR="004279F2" w:rsidRDefault="00372050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>1. BPT và hệ BPT một ẩn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14:paraId="5239C397" w14:textId="77777777" w:rsidR="004279F2" w:rsidRDefault="00372050">
            <w:pPr>
              <w:spacing w:after="0"/>
              <w:ind w:left="127" w:right="132"/>
              <w:rPr>
                <w:rFonts w:cs="Times New Roman"/>
                <w:b/>
                <w:i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1.1 Bpt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một ẩn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11549F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6CE8064A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 Giải bất phương trình tích thương nhị thức, tam thức (đúng dạng, không biến đổi)</w:t>
            </w:r>
          </w:p>
          <w:p w14:paraId="1C463D5F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 Giải bất phương trình có biến đổi (1 mẫu)</w:t>
            </w:r>
          </w:p>
          <w:p w14:paraId="4DAD1BFC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05176E6A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 Tìm TXĐ của hàm số (tối đa 2 điều kiện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EF38024" w14:textId="77777777" w:rsidR="004279F2" w:rsidRDefault="00372050">
            <w:pPr>
              <w:spacing w:after="0"/>
              <w:ind w:left="127" w:right="132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87E8A8" w14:textId="77777777" w:rsidR="004279F2" w:rsidRDefault="00372050">
            <w:pPr>
              <w:spacing w:after="0"/>
              <w:ind w:left="127" w:right="132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F52703" w14:textId="77777777" w:rsidR="004279F2" w:rsidRDefault="00372050">
            <w:pPr>
              <w:spacing w:after="0"/>
              <w:ind w:left="127" w:right="132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E6577C" w14:textId="77777777" w:rsidR="004279F2" w:rsidRDefault="00372050">
            <w:pPr>
              <w:spacing w:after="0"/>
              <w:ind w:left="127" w:right="132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0</w:t>
            </w:r>
          </w:p>
        </w:tc>
      </w:tr>
      <w:tr w:rsidR="004279F2" w14:paraId="37524B91" w14:textId="77777777">
        <w:trPr>
          <w:trHeight w:val="68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61CC5228" w14:textId="77777777" w:rsidR="004279F2" w:rsidRDefault="004279F2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7678BB52" w14:textId="77777777" w:rsidR="004279F2" w:rsidRDefault="004279F2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10B71D1F" w14:textId="77777777" w:rsidR="004279F2" w:rsidRDefault="00372050">
            <w:pPr>
              <w:spacing w:after="0"/>
              <w:ind w:left="127" w:right="132"/>
              <w:rPr>
                <w:rFonts w:cs="Times New Roman"/>
                <w:b/>
                <w:i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1.2 Hệ bất phương trình một ẩn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BE4EA21" w14:textId="77777777" w:rsidR="004279F2" w:rsidRDefault="00372050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Nhận biết:</w:t>
            </w:r>
          </w:p>
          <w:p w14:paraId="77F6D2D8" w14:textId="77777777" w:rsidR="004279F2" w:rsidRDefault="00372050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Giải hệ 2 bất phương trình bậc 1.</w:t>
            </w:r>
          </w:p>
          <w:p w14:paraId="5303A706" w14:textId="77777777" w:rsidR="004279F2" w:rsidRDefault="00372050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hông hiểu:</w:t>
            </w:r>
          </w:p>
          <w:p w14:paraId="4E2B6313" w14:textId="77777777" w:rsidR="004279F2" w:rsidRDefault="00372050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Giải hệ 2 bất phương trình tích, thương không biến đổi.</w:t>
            </w:r>
          </w:p>
          <w:p w14:paraId="7184BE32" w14:textId="77777777" w:rsidR="004279F2" w:rsidRDefault="004279F2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816C65" w14:textId="77777777" w:rsidR="004279F2" w:rsidRDefault="00372050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280547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5F638A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7A6A72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4279F2" w14:paraId="6F2AE8C8" w14:textId="77777777">
        <w:trPr>
          <w:trHeight w:val="749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14:paraId="6B29BD55" w14:textId="77777777" w:rsidR="004279F2" w:rsidRDefault="00372050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3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3B5166E8" w14:textId="77777777" w:rsidR="004279F2" w:rsidRDefault="00372050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3.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vi-VN"/>
              </w:rPr>
              <w:t xml:space="preserve">Cung và góc lượng giác. Công thức lượng giác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 </w:t>
            </w:r>
          </w:p>
        </w:tc>
        <w:tc>
          <w:tcPr>
            <w:tcW w:w="2268" w:type="dxa"/>
            <w:shd w:val="clear" w:color="auto" w:fill="FFFFFF"/>
            <w:vAlign w:val="center"/>
          </w:tcPr>
          <w:p w14:paraId="3CE5A407" w14:textId="77777777" w:rsidR="004279F2" w:rsidRDefault="00372050">
            <w:pPr>
              <w:spacing w:after="0"/>
              <w:ind w:left="127" w:right="132"/>
              <w:rPr>
                <w:rFonts w:cs="Times New Roman"/>
                <w:b/>
                <w:i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3.1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Giá trị lượng giác của một cung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50D280E6" w14:textId="77777777" w:rsidR="004279F2" w:rsidRDefault="00372050">
            <w:pPr>
              <w:pStyle w:val="Khc0"/>
              <w:tabs>
                <w:tab w:val="left" w:pos="130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Nhận biết:</w:t>
            </w:r>
          </w:p>
          <w:p w14:paraId="36A7E806" w14:textId="77777777" w:rsidR="004279F2" w:rsidRDefault="00372050">
            <w:pPr>
              <w:pStyle w:val="Khc0"/>
              <w:tabs>
                <w:tab w:val="left" w:pos="130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- Hỏi về công thức cung đối nhau, cung bù, cung phụ, hơn kém </w:t>
            </w:r>
            <w:r>
              <w:rPr>
                <w:position w:val="-6"/>
                <w:sz w:val="24"/>
                <w:szCs w:val="24"/>
                <w:lang w:val="en-US"/>
              </w:rPr>
              <w:object w:dxaOrig="222" w:dyaOrig="222" w14:anchorId="39C6F0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pt;height:10.8pt" o:ole="">
                  <v:imagedata r:id="rId6" o:title=""/>
                </v:shape>
                <o:OLEObject Type="Embed" ProgID="Equation.DSMT4" ShapeID="_x0000_i1025" DrawAspect="Content" ObjectID="_1715798184" r:id="rId7"/>
              </w:object>
            </w:r>
            <w:r>
              <w:rPr>
                <w:sz w:val="24"/>
                <w:szCs w:val="24"/>
                <w:lang w:val="en-US"/>
              </w:rPr>
              <w:t>.</w:t>
            </w:r>
          </w:p>
          <w:p w14:paraId="627CFA4E" w14:textId="77777777" w:rsidR="004279F2" w:rsidRDefault="00372050">
            <w:pPr>
              <w:pStyle w:val="Khc0"/>
              <w:tabs>
                <w:tab w:val="left" w:pos="130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Tính giá trị của một biểu thức cho trước (</w:t>
            </w:r>
            <w:r>
              <w:rPr>
                <w:position w:val="-24"/>
                <w:sz w:val="24"/>
                <w:szCs w:val="24"/>
                <w:lang w:val="en-US"/>
              </w:rPr>
              <w:object w:dxaOrig="1874" w:dyaOrig="618" w14:anchorId="1FFFC46D">
                <v:shape id="_x0000_i1026" type="#_x0000_t75" style="width:93.6pt;height:31.2pt" o:ole="">
                  <v:imagedata r:id="rId8" o:title=""/>
                </v:shape>
                <o:OLEObject Type="Embed" ProgID="Equation.DSMT4" ShapeID="_x0000_i1026" DrawAspect="Content" ObjectID="_1715798185" r:id="rId9"/>
              </w:object>
            </w:r>
            <w:r>
              <w:rPr>
                <w:sz w:val="24"/>
                <w:szCs w:val="24"/>
                <w:lang w:val="en-US"/>
              </w:rPr>
              <w:t>) (cho cụ thế số đo góc)</w:t>
            </w:r>
          </w:p>
          <w:p w14:paraId="6F9B7127" w14:textId="77777777" w:rsidR="004279F2" w:rsidRDefault="00372050">
            <w:pPr>
              <w:pStyle w:val="Khc0"/>
              <w:tabs>
                <w:tab w:val="left" w:pos="130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hông hiểu:</w:t>
            </w:r>
          </w:p>
          <w:p w14:paraId="3950D7CF" w14:textId="77777777" w:rsidR="004279F2" w:rsidRDefault="00372050">
            <w:pPr>
              <w:pStyle w:val="Khc0"/>
              <w:tabs>
                <w:tab w:val="left" w:pos="130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- Tính được giá trị 1 HSLG khi biết trước </w:t>
            </w:r>
            <w:r>
              <w:rPr>
                <w:position w:val="-6"/>
                <w:sz w:val="24"/>
                <w:szCs w:val="24"/>
                <w:lang w:val="en-US"/>
              </w:rPr>
              <w:object w:dxaOrig="1145" w:dyaOrig="286" w14:anchorId="321F5C9F">
                <v:shape id="_x0000_i1027" type="#_x0000_t75" style="width:57.6pt;height:14.4pt" o:ole="">
                  <v:imagedata r:id="rId10" o:title=""/>
                </v:shape>
                <o:OLEObject Type="Embed" ProgID="Equation.DSMT4" ShapeID="_x0000_i1027" DrawAspect="Content" ObjectID="_1715798186" r:id="rId11"/>
              </w:object>
            </w:r>
            <w:r>
              <w:rPr>
                <w:sz w:val="24"/>
                <w:szCs w:val="24"/>
                <w:lang w:val="en-US"/>
              </w:rPr>
              <w:t>.</w:t>
            </w:r>
          </w:p>
          <w:p w14:paraId="6D73F6BD" w14:textId="77777777" w:rsidR="004279F2" w:rsidRDefault="00372050">
            <w:pPr>
              <w:pStyle w:val="Khc0"/>
              <w:tabs>
                <w:tab w:val="left" w:pos="130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Rút gọn biểu thức có dùng cung liên kết (cho 2 đơn thức)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14CDA8FF" w14:textId="77777777" w:rsidR="004279F2" w:rsidRDefault="00372050">
            <w:pPr>
              <w:spacing w:after="0"/>
              <w:ind w:left="127" w:right="132"/>
              <w:jc w:val="center"/>
              <w:rPr>
                <w:rFonts w:eastAsia="Times New Roman" w:cs="Times New Roman"/>
                <w:szCs w:val="24"/>
                <w:lang w:val="en-US"/>
              </w:rPr>
            </w:pPr>
            <w:r>
              <w:rPr>
                <w:rFonts w:eastAsia="Times New Roman" w:cs="Times New Roman"/>
                <w:szCs w:val="24"/>
                <w:lang w:val="en-US"/>
              </w:rPr>
              <w:t>3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30D90DB0" w14:textId="77777777" w:rsidR="004279F2" w:rsidRDefault="00372050">
            <w:pPr>
              <w:spacing w:after="0"/>
              <w:ind w:left="127" w:right="132"/>
              <w:jc w:val="center"/>
              <w:rPr>
                <w:rFonts w:eastAsia="Times New Roman" w:cs="Times New Roman"/>
                <w:szCs w:val="24"/>
                <w:lang w:val="en-US"/>
              </w:rPr>
            </w:pPr>
            <w:r>
              <w:rPr>
                <w:rFonts w:eastAsia="Times New Roman" w:cs="Times New Roman"/>
                <w:szCs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11EEE49E" w14:textId="77777777" w:rsidR="004279F2" w:rsidRDefault="00372050">
            <w:pPr>
              <w:spacing w:after="0"/>
              <w:ind w:left="127" w:right="132"/>
              <w:jc w:val="center"/>
              <w:rPr>
                <w:rFonts w:eastAsia="Times New Roman" w:cs="Times New Roman"/>
                <w:szCs w:val="24"/>
                <w:lang w:val="en-US"/>
              </w:rPr>
            </w:pPr>
            <w:r>
              <w:rPr>
                <w:rFonts w:eastAsia="Times New Roman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14C54669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4279F2" w14:paraId="252042E8" w14:textId="77777777">
        <w:trPr>
          <w:trHeight w:val="525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5C313B2A" w14:textId="77777777" w:rsidR="004279F2" w:rsidRDefault="004279F2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67B7937F" w14:textId="77777777" w:rsidR="004279F2" w:rsidRDefault="004279F2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08A255CB" w14:textId="77777777" w:rsidR="004279F2" w:rsidRDefault="00372050">
            <w:pPr>
              <w:spacing w:after="0"/>
              <w:ind w:left="127" w:right="132"/>
              <w:rPr>
                <w:rFonts w:cs="Times New Roman"/>
                <w:b/>
                <w:i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3.2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 xml:space="preserve">Công thức lượng giác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56C1FA60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Nhận biết:</w:t>
            </w:r>
          </w:p>
          <w:p w14:paraId="6AAF2677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Hỏi về công thức cộng, công thức nhân đôi, hạ bậc hai.</w:t>
            </w:r>
          </w:p>
          <w:p w14:paraId="5C638B28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hông hiểu:</w:t>
            </w:r>
          </w:p>
          <w:p w14:paraId="71DE54E5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- Cho </w:t>
            </w:r>
            <w:r>
              <w:rPr>
                <w:position w:val="-6"/>
                <w:sz w:val="24"/>
                <w:szCs w:val="24"/>
                <w:lang w:val="en-US"/>
              </w:rPr>
              <w:object w:dxaOrig="1154" w:dyaOrig="286" w14:anchorId="7830FD20">
                <v:shape id="_x0000_i1028" type="#_x0000_t75" style="width:57.6pt;height:14.4pt" o:ole="">
                  <v:imagedata r:id="rId12" o:title=""/>
                </v:shape>
                <o:OLEObject Type="Embed" ProgID="Equation.DSMT4" ShapeID="_x0000_i1028" DrawAspect="Content" ObjectID="_1715798187" r:id="rId13"/>
              </w:object>
            </w:r>
            <w:r>
              <w:rPr>
                <w:sz w:val="24"/>
                <w:szCs w:val="24"/>
                <w:lang w:val="en-US"/>
              </w:rPr>
              <w:t xml:space="preserve">, tính giá trị </w:t>
            </w:r>
            <w:r>
              <w:rPr>
                <w:position w:val="-6"/>
                <w:sz w:val="24"/>
                <w:szCs w:val="24"/>
                <w:lang w:val="en-US"/>
              </w:rPr>
              <w:object w:dxaOrig="1394" w:dyaOrig="286" w14:anchorId="0A6BABC4">
                <v:shape id="_x0000_i1029" type="#_x0000_t75" style="width:69.6pt;height:14.4pt" o:ole="">
                  <v:imagedata r:id="rId14" o:title=""/>
                </v:shape>
                <o:OLEObject Type="Embed" ProgID="Equation.DSMT4" ShapeID="_x0000_i1029" DrawAspect="Content" ObjectID="_1715798188" r:id="rId15"/>
              </w:object>
            </w:r>
          </w:p>
          <w:p w14:paraId="796BCD73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- Cho </w:t>
            </w:r>
            <w:r>
              <w:rPr>
                <w:position w:val="-6"/>
                <w:sz w:val="24"/>
                <w:szCs w:val="24"/>
                <w:lang w:val="en-US"/>
              </w:rPr>
              <w:object w:dxaOrig="1154" w:dyaOrig="286" w14:anchorId="5FA92A7C">
                <v:shape id="_x0000_i1030" type="#_x0000_t75" style="width:57.6pt;height:14.4pt" o:ole="">
                  <v:imagedata r:id="rId12" o:title=""/>
                </v:shape>
                <o:OLEObject Type="Embed" ProgID="Equation.DSMT4" ShapeID="_x0000_i1030" DrawAspect="Content" ObjectID="_1715798189" r:id="rId16"/>
              </w:object>
            </w:r>
            <w:r>
              <w:rPr>
                <w:sz w:val="24"/>
                <w:szCs w:val="24"/>
                <w:lang w:val="en-US"/>
              </w:rPr>
              <w:t xml:space="preserve">, tính giá trị </w:t>
            </w:r>
            <w:r>
              <w:rPr>
                <w:position w:val="-28"/>
                <w:sz w:val="24"/>
                <w:szCs w:val="24"/>
                <w:lang w:val="en-US"/>
              </w:rPr>
              <w:object w:dxaOrig="1154" w:dyaOrig="674" w14:anchorId="77CFBE4C">
                <v:shape id="_x0000_i1031" type="#_x0000_t75" style="width:57.6pt;height:33.6pt" o:ole="">
                  <v:imagedata r:id="rId17" o:title=""/>
                </v:shape>
                <o:OLEObject Type="Embed" ProgID="Equation.DSMT4" ShapeID="_x0000_i1031" DrawAspect="Content" ObjectID="_1715798190" r:id="rId18"/>
              </w:object>
            </w:r>
            <w:r>
              <w:rPr>
                <w:sz w:val="24"/>
                <w:szCs w:val="24"/>
                <w:lang w:val="en-US"/>
              </w:rPr>
              <w:t>…</w:t>
            </w:r>
          </w:p>
          <w:p w14:paraId="37B5A326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Vận dụng:</w:t>
            </w:r>
          </w:p>
          <w:p w14:paraId="4E40B1B6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-</w:t>
            </w:r>
            <w:r>
              <w:rPr>
                <w:sz w:val="24"/>
                <w:szCs w:val="24"/>
                <w:lang w:val="en-US"/>
              </w:rPr>
              <w:t xml:space="preserve"> Rút gọn biểu thức có chứa biến (áp dụng 6 CT cơ bản, cộng, nhân đôi, hạ bậc).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22EE62D8" w14:textId="77777777" w:rsidR="004279F2" w:rsidRDefault="00372050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2E52B623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36222300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56A57903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4279F2" w14:paraId="2488F6C8" w14:textId="77777777">
        <w:trPr>
          <w:trHeight w:val="146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14:paraId="61B37773" w14:textId="77777777" w:rsidR="004279F2" w:rsidRDefault="00372050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4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3CFA6752" w14:textId="77777777" w:rsidR="004279F2" w:rsidRDefault="00372050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4. Phương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vi-VN"/>
              </w:rPr>
              <w:t xml:space="preserve">pháp tọa độ trong mặt phẳng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  </w:t>
            </w:r>
          </w:p>
        </w:tc>
        <w:tc>
          <w:tcPr>
            <w:tcW w:w="2268" w:type="dxa"/>
            <w:shd w:val="clear" w:color="auto" w:fill="FFFFFF"/>
            <w:vAlign w:val="center"/>
          </w:tcPr>
          <w:p w14:paraId="6D5A87E2" w14:textId="77777777" w:rsidR="004279F2" w:rsidRDefault="00372050">
            <w:pPr>
              <w:spacing w:after="0" w:line="240" w:lineRule="auto"/>
              <w:ind w:left="127" w:right="132"/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4.1 Phương trình đường thẳng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451BD3CD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57992C20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hẳng khi biết điểm đi qua và VTCP/VTPT.</w:t>
            </w:r>
          </w:p>
          <w:p w14:paraId="2A3E9A7F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Tìm VTCP/VTPT khi cho phương trình đường thẳng.</w:t>
            </w:r>
          </w:p>
          <w:p w14:paraId="3EB9CFEE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Viết phương trình đường thẳng qua hai điểm</w:t>
            </w:r>
          </w:p>
          <w:p w14:paraId="796AB679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0DE73812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Viết phương trình đường thẳng khi biết nó song song hoặc vuông góc với 1 đường thẳng cho trước</w:t>
            </w:r>
          </w:p>
          <w:p w14:paraId="7A5EC49B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Tính khoảng cách từ điểm đến đường thẳng</w:t>
            </w:r>
          </w:p>
          <w:p w14:paraId="20A965BF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-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Tính góc giữa 2 đường thẳng</w:t>
            </w:r>
          </w:p>
          <w:p w14:paraId="1DB1188C" w14:textId="77777777" w:rsidR="004279F2" w:rsidRDefault="004279F2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FFFFFF"/>
            <w:vAlign w:val="center"/>
          </w:tcPr>
          <w:p w14:paraId="2E076344" w14:textId="77777777" w:rsidR="004279F2" w:rsidRDefault="00372050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6C77E837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4F146EE1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5DEE92F7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4279F2" w14:paraId="3E5DE492" w14:textId="77777777">
        <w:trPr>
          <w:trHeight w:val="145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35702375" w14:textId="77777777" w:rsidR="004279F2" w:rsidRDefault="004279F2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2A0D2050" w14:textId="77777777" w:rsidR="004279F2" w:rsidRDefault="004279F2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549D6A9D" w14:textId="77777777" w:rsidR="004279F2" w:rsidRDefault="00372050">
            <w:pPr>
              <w:spacing w:after="0" w:line="240" w:lineRule="auto"/>
              <w:ind w:left="127" w:right="132"/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4.2 Phương trình đường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tròn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360FE2CD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1A7C9D2E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Cho phương trình đường tròn, tìm tâm và bán kính</w:t>
            </w:r>
          </w:p>
          <w:p w14:paraId="39A6A4DC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ròn khi biết tâm và bán kính.</w:t>
            </w:r>
          </w:p>
          <w:p w14:paraId="490F59C6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- Viết phương trình đường tròn khi biết đường kính AB. </w:t>
            </w:r>
          </w:p>
          <w:p w14:paraId="6CF3D034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60873B79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- Viết phương trình đường tròn tiếp xúc đường thẳng cho trước </w:t>
            </w:r>
          </w:p>
          <w:p w14:paraId="3F01700B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ròn qua 3 điểm.</w:t>
            </w:r>
          </w:p>
          <w:p w14:paraId="35341CBB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tiếp tuyến của đường tròn tại điểm thuộc đường tròn</w:t>
            </w:r>
          </w:p>
          <w:p w14:paraId="2B3EF765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Vận dụng:</w:t>
            </w:r>
          </w:p>
          <w:p w14:paraId="29A59FC8" w14:textId="77777777" w:rsidR="004279F2" w:rsidRDefault="00372050">
            <w:pPr>
              <w:pStyle w:val="Khc0"/>
              <w:spacing w:line="269" w:lineRule="auto"/>
              <w:ind w:left="128" w:right="132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Tìm m để phương trình đã cho là phương trình đường tròn hoặc đường tròn có bán kính là một số cho trước.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51EF7713" w14:textId="77777777" w:rsidR="004279F2" w:rsidRDefault="00372050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6AB7EF50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2D64C0FB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0D4C2CC3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4279F2" w14:paraId="60F7C55B" w14:textId="77777777">
        <w:trPr>
          <w:trHeight w:val="89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33168391" w14:textId="77777777" w:rsidR="004279F2" w:rsidRDefault="004279F2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01C212F1" w14:textId="77777777" w:rsidR="004279F2" w:rsidRDefault="004279F2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0D5D630C" w14:textId="77777777" w:rsidR="004279F2" w:rsidRDefault="00372050">
            <w:pPr>
              <w:spacing w:after="0"/>
              <w:ind w:left="127" w:right="132"/>
              <w:rPr>
                <w:rFonts w:eastAsia="Times New Roman" w:cs="Times New Roman"/>
                <w:b/>
                <w:i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4.3 Phương trình đ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 xml:space="preserve">ường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elip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52AD7F61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64FC89AC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Cho phương trình elip đúng dạng, xác định các yếu tố cơ bản.</w:t>
            </w:r>
          </w:p>
          <w:p w14:paraId="473A78BB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29367155" w14:textId="77777777" w:rsidR="004279F2" w:rsidRDefault="003720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Cho phương trình elip chưa đúng dạng, xác định các yếu tố cơ bản.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28A683BA" w14:textId="77777777" w:rsidR="004279F2" w:rsidRDefault="00372050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171832BE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165F5108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61B4679C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4279F2" w14:paraId="172692C0" w14:textId="77777777">
        <w:trPr>
          <w:trHeight w:hRule="exact" w:val="528"/>
          <w:jc w:val="center"/>
        </w:trPr>
        <w:tc>
          <w:tcPr>
            <w:tcW w:w="4531" w:type="dxa"/>
            <w:gridSpan w:val="3"/>
            <w:shd w:val="clear" w:color="auto" w:fill="FFFFFF"/>
            <w:vAlign w:val="center"/>
          </w:tcPr>
          <w:p w14:paraId="1C5B0D4D" w14:textId="77777777" w:rsidR="004279F2" w:rsidRDefault="00372050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Tổng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6C1A0342" w14:textId="77777777" w:rsidR="004279F2" w:rsidRDefault="004279F2">
            <w:pPr>
              <w:spacing w:after="0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shd w:val="clear" w:color="auto" w:fill="FFFFFF"/>
            <w:vAlign w:val="center"/>
          </w:tcPr>
          <w:p w14:paraId="3CFBF556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28FFAF8C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73FE5663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7F450D92" w14:textId="77777777" w:rsidR="004279F2" w:rsidRDefault="00372050">
            <w:pPr>
              <w:pStyle w:val="Khc0"/>
              <w:spacing w:line="252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</w:p>
        </w:tc>
      </w:tr>
    </w:tbl>
    <w:p w14:paraId="3DD89B34" w14:textId="77777777" w:rsidR="004279F2" w:rsidRDefault="004279F2">
      <w:pPr>
        <w:rPr>
          <w:b/>
          <w:lang w:val="en-US"/>
        </w:rPr>
      </w:pPr>
    </w:p>
    <w:sectPr w:rsidR="004279F2">
      <w:pgSz w:w="16838" w:h="11906" w:orient="landscape"/>
      <w:pgMar w:top="680" w:right="851" w:bottom="680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49D6CF" w14:textId="77777777" w:rsidR="009178C7" w:rsidRDefault="009178C7">
      <w:pPr>
        <w:spacing w:line="240" w:lineRule="auto"/>
      </w:pPr>
      <w:r>
        <w:separator/>
      </w:r>
    </w:p>
  </w:endnote>
  <w:endnote w:type="continuationSeparator" w:id="0">
    <w:p w14:paraId="20BE5B66" w14:textId="77777777" w:rsidR="009178C7" w:rsidRDefault="009178C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4C87B6" w14:textId="77777777" w:rsidR="009178C7" w:rsidRDefault="009178C7">
      <w:pPr>
        <w:spacing w:after="0"/>
      </w:pPr>
      <w:r>
        <w:separator/>
      </w:r>
    </w:p>
  </w:footnote>
  <w:footnote w:type="continuationSeparator" w:id="0">
    <w:p w14:paraId="7CEC0D00" w14:textId="77777777" w:rsidR="009178C7" w:rsidRDefault="009178C7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4888"/>
    <w:rsid w:val="00163458"/>
    <w:rsid w:val="001F783C"/>
    <w:rsid w:val="002528BB"/>
    <w:rsid w:val="0033166F"/>
    <w:rsid w:val="003538E6"/>
    <w:rsid w:val="00372050"/>
    <w:rsid w:val="00385B38"/>
    <w:rsid w:val="0039270C"/>
    <w:rsid w:val="00417521"/>
    <w:rsid w:val="004279F2"/>
    <w:rsid w:val="0082366F"/>
    <w:rsid w:val="008E7ED0"/>
    <w:rsid w:val="009178C7"/>
    <w:rsid w:val="00AD0016"/>
    <w:rsid w:val="00AE4888"/>
    <w:rsid w:val="00B1184C"/>
    <w:rsid w:val="00CD3415"/>
    <w:rsid w:val="00DA4F41"/>
    <w:rsid w:val="00F041CC"/>
    <w:rsid w:val="00FB7803"/>
    <w:rsid w:val="622A5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FE57A9"/>
  <w15:docId w15:val="{1DD01825-BA5C-4AB7-96B6-DF0813C4C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20" w:line="300" w:lineRule="auto"/>
    </w:pPr>
    <w:rPr>
      <w:rFonts w:ascii="Times New Roman" w:hAnsi="Times New Roman"/>
      <w:sz w:val="24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basedOn w:val="DefaultParagraphFont"/>
    <w:link w:val="Tiu10"/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Tiu10">
    <w:name w:val="Tiêu đề #1"/>
    <w:basedOn w:val="Normal"/>
    <w:link w:val="Tiu1"/>
    <w:pPr>
      <w:widowControl w:val="0"/>
      <w:spacing w:line="240" w:lineRule="auto"/>
      <w:jc w:val="center"/>
      <w:outlineLvl w:val="0"/>
    </w:pPr>
    <w:rPr>
      <w:rFonts w:eastAsia="Times New Roman" w:cs="Times New Roman"/>
      <w:b/>
      <w:bCs/>
      <w:sz w:val="26"/>
      <w:szCs w:val="26"/>
    </w:rPr>
  </w:style>
  <w:style w:type="character" w:customStyle="1" w:styleId="Khc">
    <w:name w:val="Khác_"/>
    <w:basedOn w:val="DefaultParagraphFont"/>
    <w:link w:val="Khc0"/>
    <w:rPr>
      <w:rFonts w:ascii="Times New Roman" w:eastAsia="Times New Roman" w:hAnsi="Times New Roman" w:cs="Times New Roman"/>
    </w:rPr>
  </w:style>
  <w:style w:type="paragraph" w:customStyle="1" w:styleId="Khc0">
    <w:name w:val="Khác"/>
    <w:basedOn w:val="Normal"/>
    <w:link w:val="Khc"/>
    <w:pPr>
      <w:widowControl w:val="0"/>
      <w:spacing w:after="0" w:line="240" w:lineRule="auto"/>
      <w:jc w:val="center"/>
    </w:pPr>
    <w:rPr>
      <w:rFonts w:eastAsia="Times New Roman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</Pages>
  <Words>473</Words>
  <Characters>2701</Characters>
  <Application>Microsoft Office Word</Application>
  <DocSecurity>0</DocSecurity>
  <Lines>22</Lines>
  <Paragraphs>6</Paragraphs>
  <ScaleCrop>false</ScaleCrop>
  <Company/>
  <LinksUpToDate>false</LinksUpToDate>
  <CharactersWithSpaces>3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&amp;W</dc:creator>
  <cp:lastModifiedBy>Nguyễn Văn Khanh </cp:lastModifiedBy>
  <cp:revision>14</cp:revision>
  <dcterms:created xsi:type="dcterms:W3CDTF">2022-02-20T13:24:00Z</dcterms:created>
  <dcterms:modified xsi:type="dcterms:W3CDTF">2022-06-03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130</vt:lpwstr>
  </property>
  <property fmtid="{D5CDD505-2E9C-101B-9397-08002B2CF9AE}" pid="4" name="ICV">
    <vt:lpwstr>B56C12B2F2AC452D9F94350662B454A5</vt:lpwstr>
  </property>
</Properties>
</file>